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uố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ấ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ắ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5cm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atô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ự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>
            <wp:extent cx="439420" cy="23749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anô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a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I = 4A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ạ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ờ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5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â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D = 8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kg/m</w:t>
      </w:r>
      <w:r w:rsidRPr="00914DE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14DE1">
        <w:rPr>
          <w:rFonts w:ascii="Times New Roman" w:hAnsi="Times New Roman" w:cs="Times New Roman"/>
          <w:sz w:val="24"/>
          <w:szCs w:val="24"/>
        </w:rPr>
        <w:t xml:space="preserve"> .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ề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ấ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ắ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84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48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84mm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0,48mm.</w:t>
      </w:r>
      <w:proofErr w:type="gramEnd"/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ẫ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v (m/s)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ò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474980" cy="391795"/>
            <wp:effectExtent l="0" t="0" r="127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</w:rPr>
        <w:t xml:space="preserve"> (s)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P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N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</w:t>
      </w:r>
      <w:r w:rsidRPr="00914DE1">
        <w:rPr>
          <w:rFonts w:ascii="Times New Roman" w:hAnsi="Times New Roman" w:cs="Times New Roman"/>
          <w:sz w:val="24"/>
          <w:szCs w:val="24"/>
        </w:rPr>
        <w:t xml:space="preserve">. M.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O. 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ẫ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. Electro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27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 xml:space="preserve"> (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Bo),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êlectro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ê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300%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m1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ầ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0C75D6" w:rsidRPr="00914DE1" w:rsidRDefault="000C75D6" w:rsidP="000C75D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6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5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0r</w:t>
      </w:r>
      <w:r w:rsidRPr="00914DE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4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ám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dr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ả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lectron ở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ù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. Ch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056640" cy="391795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n ϵ N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* 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 65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7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2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0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3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8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m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8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m. 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5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= -13,6/n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) (n = 1, 2, 3,...)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ôtô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1107D8" w:rsidRPr="00914DE1" w:rsidRDefault="001107D8" w:rsidP="001107D8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15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6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4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63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5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6pt;height:31pt" o:ole="">
            <v:imagedata r:id="rId8" o:title=""/>
          </v:shape>
          <o:OLEObject Type="Embed" ProgID="Equation.DSMT4" ShapeID="_x0000_i1025" DrawAspect="Content" ObjectID="_1626493202" r:id="rId9"/>
        </w:objec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, 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ắ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6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72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79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13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2,67 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7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= -13,6/n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) (n = 1, 2, 3,...)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ế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lastRenderedPageBreak/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ôtô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C5032A" w:rsidRPr="00914DE1" w:rsidRDefault="00C5032A" w:rsidP="00C5032A">
      <w:pPr>
        <w:spacing w:before="40" w:after="4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15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2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6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9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4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63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5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Hz. 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,8.10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kHz.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:</w:t>
      </w:r>
      <w:proofErr w:type="gram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hiđrô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4" type="#_x0000_t75" style="width:58.6pt;height:31pt" o:ole="">
            <v:imagedata r:id="rId8" o:title=""/>
          </v:shape>
          <o:OLEObject Type="Embed" ProgID="Equation.DSMT4" ShapeID="_x0000_i1044" DrawAspect="Content" ObjectID="_1626493203" r:id="rId10"/>
        </w:object>
      </w:r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, n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gắ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</w:rPr>
      </w:pPr>
      <w:r w:rsidRPr="00914DE1">
        <w:rPr>
          <w:rFonts w:ascii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hAnsi="Times New Roman" w:cs="Times New Roman"/>
          <w:sz w:val="24"/>
          <w:szCs w:val="24"/>
        </w:rPr>
        <w:t xml:space="preserve"> 36</w:t>
      </w:r>
      <w:proofErr w:type="gramStart"/>
      <w:r w:rsidRPr="00914DE1">
        <w:rPr>
          <w:rFonts w:ascii="Times New Roman" w:hAnsi="Times New Roman" w:cs="Times New Roman"/>
          <w:sz w:val="24"/>
          <w:szCs w:val="24"/>
        </w:rPr>
        <w:t>,72</w:t>
      </w:r>
      <w:proofErr w:type="gramEnd"/>
      <w:r w:rsidRPr="00914DE1">
        <w:rPr>
          <w:rFonts w:ascii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B.</w:t>
      </w:r>
      <w:r w:rsidRPr="00914DE1">
        <w:rPr>
          <w:rFonts w:ascii="Times New Roman" w:hAnsi="Times New Roman" w:cs="Times New Roman"/>
          <w:sz w:val="24"/>
          <w:szCs w:val="24"/>
        </w:rPr>
        <w:t xml:space="preserve"> 79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C.</w:t>
      </w:r>
      <w:r w:rsidRPr="00914DE1">
        <w:rPr>
          <w:rFonts w:ascii="Times New Roman" w:hAnsi="Times New Roman" w:cs="Times New Roman"/>
          <w:sz w:val="24"/>
          <w:szCs w:val="24"/>
        </w:rPr>
        <w:t xml:space="preserve"> 13,5 </w:t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sz w:val="24"/>
          <w:szCs w:val="24"/>
        </w:rPr>
        <w:tab/>
      </w:r>
      <w:r w:rsidRPr="00914DE1">
        <w:rPr>
          <w:rFonts w:ascii="Times New Roman" w:hAnsi="Times New Roman" w:cs="Times New Roman"/>
          <w:b/>
          <w:sz w:val="24"/>
          <w:szCs w:val="24"/>
        </w:rPr>
        <w:t>D.</w:t>
      </w:r>
      <w:r w:rsidRPr="00914DE1">
        <w:rPr>
          <w:rFonts w:ascii="Times New Roman" w:hAnsi="Times New Roman" w:cs="Times New Roman"/>
          <w:sz w:val="24"/>
          <w:szCs w:val="24"/>
        </w:rPr>
        <w:t xml:space="preserve"> 42,67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9</w:t>
      </w:r>
      <w:r w:rsidRPr="00914DE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gram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(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ầy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Ngô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Thọ</w:t>
      </w:r>
      <w:proofErr w:type="spellEnd"/>
      <w:r w:rsidRPr="00914DE1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2019 )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ơn-ghe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o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á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000 V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ằ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Planck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60">
          <v:shape id="_x0000_i1045" type="#_x0000_t75" style="width:76.2pt;height:18.4pt" o:ole="">
            <v:imagedata r:id="rId11" o:title=""/>
          </v:shape>
          <o:OLEObject Type="Embed" ProgID="Equation.DSMT4" ShapeID="_x0000_i1045" DrawAspect="Content" ObjectID="_1626493204" r:id="rId12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J/s;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iệ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60">
          <v:shape id="_x0000_i1046" type="#_x0000_t75" style="width:61.1pt;height:18.4pt" o:ole="">
            <v:imagedata r:id="rId13" o:title=""/>
          </v:shape>
          <o:OLEObject Type="Embed" ProgID="Equation.DSMT4" ShapeID="_x0000_i1046" DrawAspect="Content" ObjectID="_1626493205" r:id="rId14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C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80" w:dyaOrig="360">
          <v:shape id="_x0000_i1047" type="#_x0000_t75" style="width:73.65pt;height:18.4pt" o:ole="">
            <v:imagedata r:id="rId15" o:title=""/>
          </v:shape>
          <o:OLEObject Type="Embed" ProgID="Equation.DSMT4" ShapeID="_x0000_i1047" DrawAspect="Content" ObjectID="_1626493206" r:id="rId16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J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ba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ầ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1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X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ơn-ghe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g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140" w:dyaOrig="360">
          <v:shape id="_x0000_i1048" type="#_x0000_t75" style="width:56.95pt;height:18.4pt" o:ole="">
            <v:imagedata r:id="rId17" o:title=""/>
          </v:shape>
          <o:OLEObject Type="Embed" ProgID="Equation.DSMT4" ShapeID="_x0000_i1048" DrawAspect="Content" ObjectID="_1626493207" r:id="rId18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49" type="#_x0000_t75" style="width:62.8pt;height:18.4pt" o:ole="">
            <v:imagedata r:id="rId19" o:title=""/>
          </v:shape>
          <o:OLEObject Type="Embed" ProgID="Equation.DSMT4" ShapeID="_x0000_i1049" DrawAspect="Content" ObjectID="_1626493208" r:id="rId20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50" type="#_x0000_t75" style="width:62.8pt;height:18.4pt" o:ole="">
            <v:imagedata r:id="rId21" o:title=""/>
          </v:shape>
          <o:OLEObject Type="Embed" ProgID="Equation.DSMT4" ShapeID="_x0000_i1050" DrawAspect="Content" ObjectID="_1626493209" r:id="rId22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14DE1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60">
          <v:shape id="_x0000_i1051" type="#_x0000_t75" style="width:62.8pt;height:18.4pt" o:ole="">
            <v:imagedata r:id="rId23" o:title=""/>
          </v:shape>
          <o:OLEObject Type="Embed" ProgID="Equation.DSMT4" ShapeID="_x0000_i1051" DrawAspect="Content" ObjectID="_1626493210" r:id="rId24"/>
        </w:objec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C5032A" w:rsidRPr="00914DE1" w:rsidRDefault="00C5032A" w:rsidP="00C5032A">
      <w:pPr>
        <w:pStyle w:val="mab5"/>
        <w:spacing w:before="0" w:after="0"/>
        <w:ind w:firstLine="0"/>
      </w:pPr>
      <w:r w:rsidRPr="00914DE1">
        <w:rPr>
          <w:b/>
          <w:color w:val="000000" w:themeColor="text1"/>
        </w:rPr>
        <w:t xml:space="preserve">Câu </w:t>
      </w:r>
      <w:r>
        <w:rPr>
          <w:b/>
          <w:color w:val="000000" w:themeColor="text1"/>
          <w:lang w:val="en-US"/>
        </w:rPr>
        <w:t>10</w:t>
      </w:r>
      <w:bookmarkStart w:id="0" w:name="_GoBack"/>
      <w:bookmarkEnd w:id="0"/>
      <w:r w:rsidRPr="00914DE1">
        <w:rPr>
          <w:b/>
          <w:color w:val="000000" w:themeColor="text1"/>
        </w:rPr>
        <w:t>:</w:t>
      </w:r>
      <w:r w:rsidRPr="00914DE1">
        <w:rPr>
          <w:b/>
          <w:color w:val="FF0000"/>
        </w:rPr>
        <w:t xml:space="preserve"> ( Thầy Ngô Thái Thọ- 2019 )</w:t>
      </w:r>
      <w:r w:rsidRPr="00914DE1">
        <w:rPr>
          <w:b/>
        </w:rPr>
        <w:t xml:space="preserve"> </w:t>
      </w:r>
      <w:r w:rsidRPr="00914DE1">
        <w:t>Xét nguyên tử hiđrô theo mẫu nguyên tử Bo. Lấy r</w:t>
      </w:r>
      <w:r w:rsidRPr="00914DE1">
        <w:rPr>
          <w:vertAlign w:val="subscript"/>
          <w:lang w:val="en-US"/>
        </w:rPr>
        <w:t>0</w:t>
      </w:r>
      <w:r w:rsidRPr="00914DE1">
        <w:t xml:space="preserve"> = 5,3.10</w:t>
      </w:r>
      <w:r w:rsidRPr="00914DE1">
        <w:rPr>
          <w:vertAlign w:val="superscript"/>
        </w:rPr>
        <w:t>−11</w:t>
      </w:r>
      <w:r w:rsidRPr="00914DE1">
        <w:t xml:space="preserve"> m; m</w:t>
      </w:r>
      <w:r w:rsidRPr="00914DE1">
        <w:rPr>
          <w:vertAlign w:val="subscript"/>
        </w:rPr>
        <w:t>e</w:t>
      </w:r>
      <w:r w:rsidRPr="00914DE1">
        <w:t xml:space="preserve"> = 9,1.10</w:t>
      </w:r>
      <w:r w:rsidRPr="00914DE1">
        <w:rPr>
          <w:vertAlign w:val="superscript"/>
        </w:rPr>
        <w:t>−31</w:t>
      </w:r>
      <w:r w:rsidRPr="00914DE1">
        <w:t xml:space="preserve"> kg; k = 9.10</w:t>
      </w:r>
      <w:r w:rsidRPr="00914DE1">
        <w:rPr>
          <w:vertAlign w:val="superscript"/>
        </w:rPr>
        <w:t>9</w:t>
      </w:r>
      <w:r w:rsidRPr="00914DE1">
        <w:t xml:space="preserve"> N.m</w:t>
      </w:r>
      <w:r w:rsidRPr="00914DE1">
        <w:rPr>
          <w:vertAlign w:val="superscript"/>
        </w:rPr>
        <w:t>2</w:t>
      </w:r>
      <w:r w:rsidRPr="00914DE1">
        <w:t>/C</w:t>
      </w:r>
      <w:r w:rsidRPr="00914DE1">
        <w:rPr>
          <w:vertAlign w:val="superscript"/>
        </w:rPr>
        <w:t>2</w:t>
      </w:r>
      <w:r w:rsidRPr="00914DE1">
        <w:t xml:space="preserve"> và e = 1,6.10</w:t>
      </w:r>
      <w:r w:rsidRPr="00914DE1">
        <w:rPr>
          <w:vertAlign w:val="superscript"/>
          <w:lang w:val="en-US"/>
        </w:rPr>
        <w:t>-19</w:t>
      </w:r>
      <w:r w:rsidRPr="00914DE1">
        <w:t xml:space="preserve"> C.</w:t>
      </w:r>
      <w:r w:rsidRPr="00914DE1">
        <w:rPr>
          <w:b/>
        </w:rPr>
        <w:t xml:space="preserve"> </w:t>
      </w:r>
      <w:r w:rsidRPr="00914DE1">
        <w:t xml:space="preserve">Trong thời gian 10 </w:t>
      </w:r>
      <w:r w:rsidRPr="00914DE1">
        <w:rPr>
          <w:lang w:val="en-US"/>
        </w:rPr>
        <w:t>μ</w:t>
      </w:r>
      <w:r w:rsidRPr="00914DE1">
        <w:t>s, quãng đường êlectron đi được khi chuyển động trên quỹ đạo dừng M bé hơn quãng đường êlectron đi được trên quỹ đạo dừng K là</w:t>
      </w:r>
    </w:p>
    <w:p w:rsidR="00C5032A" w:rsidRPr="00914DE1" w:rsidRDefault="00C5032A" w:rsidP="00C5032A">
      <w:pPr>
        <w:pStyle w:val="mab5"/>
        <w:spacing w:before="0" w:after="0"/>
      </w:pPr>
      <w:r w:rsidRPr="00914DE1">
        <w:rPr>
          <w:b/>
        </w:rPr>
        <w:t xml:space="preserve">A. </w:t>
      </w:r>
      <w:r w:rsidRPr="00914DE1">
        <w:t>6,96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B. </w:t>
      </w:r>
      <w:r w:rsidRPr="00914DE1">
        <w:t>8,42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C. </w:t>
      </w:r>
      <w:r w:rsidRPr="00914DE1">
        <w:t>13,78 m.</w:t>
      </w:r>
      <w:r w:rsidRPr="00914DE1">
        <w:tab/>
      </w:r>
      <w:r w:rsidRPr="00914DE1">
        <w:tab/>
      </w:r>
      <w:r w:rsidRPr="00914DE1">
        <w:tab/>
      </w:r>
      <w:r w:rsidRPr="00914DE1">
        <w:rPr>
          <w:b/>
        </w:rPr>
        <w:t xml:space="preserve">D. </w:t>
      </w:r>
      <w:r w:rsidRPr="00914DE1">
        <w:t>14,57 m.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C75D6" w:rsidRPr="00914DE1" w:rsidRDefault="000C75D6" w:rsidP="000C75D6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14DE1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LỜI GIẢI: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D.</w:t>
      </w:r>
    </w:p>
    <w:p w:rsidR="000C75D6" w:rsidRPr="00914DE1" w:rsidRDefault="000C75D6" w:rsidP="000C75D6">
      <w:pPr>
        <w:shd w:val="clear" w:color="auto" w:fill="FFFFFF"/>
        <w:spacing w:after="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3384550" cy="391795"/>
            <wp:effectExtent l="0" t="0" r="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shd w:val="clear" w:color="auto" w:fill="FFFFFF"/>
        <w:spacing w:after="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4156075" cy="4394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A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*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h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á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há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hau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ự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u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va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ò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ự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ướ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âm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Do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FF"/>
        </w:rPr>
        <w:drawing>
          <wp:inline distT="0" distB="0" distL="0" distR="0">
            <wp:extent cx="3550920" cy="4984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092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*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ờ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gia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electrô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vò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u</w:t>
      </w:r>
      <w:proofErr w:type="spellEnd"/>
      <w:proofErr w:type="gram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é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ấ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ì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ào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hư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i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).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lastRenderedPageBreak/>
        <w:drawing>
          <wp:inline distT="0" distB="0" distL="0" distR="0">
            <wp:extent cx="3206115" cy="46291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3574415" cy="43942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0C75D6" w:rsidRPr="00914DE1" w:rsidRDefault="000C75D6" w:rsidP="000C75D6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n = 6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trên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quỹ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đạo</w:t>
      </w:r>
      <w:proofErr w:type="spellEnd"/>
      <w:r w:rsidRPr="00914DE1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 xml:space="preserve"> P.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14DE1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C</w:t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ă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4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lầ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4"/>
          <w:szCs w:val="24"/>
          <w:shd w:val="clear" w:color="auto" w:fill="FFFFFF"/>
        </w:rPr>
        <w:drawing>
          <wp:inline distT="0" distB="0" distL="0" distR="0">
            <wp:extent cx="724535" cy="2374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Kế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hợp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1353820" cy="4629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  <w:r>
        <w:rPr>
          <w:rFonts w:ascii="Times New Roman" w:hAnsi="Times New Roman" w:cs="Times New Roman"/>
          <w:noProof/>
          <w:position w:val="-12"/>
          <w:sz w:val="24"/>
          <w:szCs w:val="24"/>
          <w:shd w:val="clear" w:color="auto" w:fill="FFFFFF"/>
        </w:rPr>
        <w:drawing>
          <wp:inline distT="0" distB="0" distL="0" distR="0">
            <wp:extent cx="772160" cy="237490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FF"/>
        </w:rPr>
        <w:drawing>
          <wp:inline distT="0" distB="0" distL="0" distR="0">
            <wp:extent cx="795655" cy="47498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D.</w:t>
      </w:r>
    </w:p>
    <w:p w:rsidR="000C75D6" w:rsidRPr="00914DE1" w:rsidRDefault="000C75D6" w:rsidP="000C75D6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íc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3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n = 4 =&gt;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λ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 = λ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4</w:t>
      </w:r>
    </w:p>
    <w:p w:rsidR="000C75D6" w:rsidRPr="00914DE1" w:rsidRDefault="000C75D6" w:rsidP="000C75D6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The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i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B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0C75D6" w:rsidRPr="00914DE1" w:rsidRDefault="000C75D6" w:rsidP="000C75D6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shd w:val="clear" w:color="auto" w:fill="FFFFFF"/>
        </w:rPr>
        <w:drawing>
          <wp:inline distT="0" distB="0" distL="0" distR="0">
            <wp:extent cx="854710" cy="427355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D0A" w:rsidRDefault="000C75D6" w:rsidP="000C75D6">
      <w:r>
        <w:rPr>
          <w:rFonts w:ascii="Times New Roman" w:eastAsia="Times New Roman" w:hAnsi="Times New Roman" w:cs="Times New Roman"/>
          <w:noProof/>
          <w:position w:val="-60"/>
          <w:sz w:val="24"/>
          <w:szCs w:val="24"/>
          <w:shd w:val="clear" w:color="auto" w:fill="FFFFFF"/>
        </w:rPr>
        <w:drawing>
          <wp:inline distT="0" distB="0" distL="0" distR="0">
            <wp:extent cx="3609975" cy="641350"/>
            <wp:effectExtent l="0" t="0" r="952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5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A.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5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D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6080" w:dyaOrig="680">
          <v:shape id="_x0000_i1026" type="#_x0000_t75" style="width:303.9pt;height:33.5pt" o:ole="">
            <v:imagedata r:id="rId36" o:title=""/>
          </v:shape>
          <o:OLEObject Type="Embed" ProgID="Equation.DSMT4" ShapeID="_x0000_i1026" DrawAspect="Content" ObjectID="_1626493211" r:id="rId37"/>
        </w:object>
      </w:r>
    </w:p>
    <w:p w:rsidR="001107D8" w:rsidRPr="00914DE1" w:rsidRDefault="001107D8" w:rsidP="001107D8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 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f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=&gt; E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ệ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uậ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f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107D8" w:rsidRPr="00914DE1" w:rsidRDefault="001107D8" w:rsidP="001107D8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 =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–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79" w:dyaOrig="680">
          <v:shape id="_x0000_i1027" type="#_x0000_t75" style="width:284.65pt;height:33.5pt" o:ole="">
            <v:imagedata r:id="rId38" o:title=""/>
          </v:shape>
          <o:OLEObject Type="Embed" ProgID="Equation.DSMT4" ShapeID="_x0000_i1027" DrawAspect="Content" ObjectID="_1626493212" r:id="rId39"/>
        </w:object>
      </w:r>
    </w:p>
    <w:p w:rsidR="001107D8" w:rsidRPr="00914DE1" w:rsidRDefault="001107D8" w:rsidP="001107D8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 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&gt;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0889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18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 6,625.10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34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</w:t>
      </w:r>
    </w:p>
    <w:p w:rsidR="001107D8" w:rsidRDefault="001107D8" w:rsidP="001107D8">
      <w:pPr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20" w:dyaOrig="700">
          <v:shape id="_x0000_i1028" type="#_x0000_t75" style="width:281.3pt;height:35.15pt" o:ole="">
            <v:imagedata r:id="rId40" o:title=""/>
          </v:shape>
          <o:OLEObject Type="Embed" ProgID="Equation.DSMT4" ShapeID="_x0000_i1028" DrawAspect="Content" ObjectID="_1626493213" r:id="rId41"/>
        </w:object>
      </w:r>
    </w:p>
    <w:p w:rsidR="001107D8" w:rsidRPr="00914DE1" w:rsidRDefault="001107D8" w:rsidP="001107D8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914DE1">
        <w:rPr>
          <w:rFonts w:ascii="Times New Roman" w:hAnsi="Times New Roman" w:cs="Times New Roman"/>
          <w:b/>
          <w:sz w:val="24"/>
          <w:szCs w:val="24"/>
        </w:rPr>
        <w:t>.D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ể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24"/>
          <w:sz w:val="24"/>
          <w:szCs w:val="24"/>
          <w:shd w:val="clear" w:color="auto" w:fill="FFFFFF"/>
        </w:rPr>
        <w:object w:dxaOrig="2520" w:dyaOrig="620">
          <v:shape id="_x0000_i1029" type="#_x0000_t75" style="width:126.4pt;height:31pt" o:ole="">
            <v:imagedata r:id="rId42" o:title=""/>
          </v:shape>
          <o:OLEObject Type="Embed" ProgID="Equation.DSMT4" ShapeID="_x0000_i1029" DrawAspect="Content" ObjectID="_1626493214" r:id="rId43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6"/>
          <w:sz w:val="24"/>
          <w:szCs w:val="24"/>
          <w:shd w:val="clear" w:color="auto" w:fill="FFFFFF"/>
        </w:rPr>
        <w:object w:dxaOrig="3800" w:dyaOrig="1440">
          <v:shape id="_x0000_i1030" type="#_x0000_t75" style="width:190.05pt;height:1in" o:ole="">
            <v:imagedata r:id="rId44" o:title=""/>
          </v:shape>
          <o:OLEObject Type="Embed" ProgID="Equation.DSMT4" ShapeID="_x0000_i1030" DrawAspect="Content" ObjectID="_1626493215" r:id="rId45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0"/>
          <w:sz w:val="24"/>
          <w:szCs w:val="24"/>
          <w:shd w:val="clear" w:color="auto" w:fill="FFFFFF"/>
        </w:rPr>
        <w:object w:dxaOrig="3700" w:dyaOrig="1320">
          <v:shape id="_x0000_i1031" type="#_x0000_t75" style="width:185pt;height:66.15pt" o:ole="">
            <v:imagedata r:id="rId46" o:title=""/>
          </v:shape>
          <o:OLEObject Type="Embed" ProgID="Equation.DSMT4" ShapeID="_x0000_i1031" DrawAspect="Content" ObjectID="_1626493216" r:id="rId47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1107D8" w:rsidRPr="00914DE1" w:rsidRDefault="001107D8" w:rsidP="001107D8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Fonts w:ascii="Times New Roman" w:hAnsi="Times New Roman" w:cs="Times New Roman"/>
          <w:position w:val="-30"/>
          <w:sz w:val="24"/>
          <w:szCs w:val="24"/>
          <w:shd w:val="clear" w:color="auto" w:fill="FFFFFF"/>
        </w:rPr>
        <w:object w:dxaOrig="2240" w:dyaOrig="680">
          <v:shape id="_x0000_i1032" type="#_x0000_t75" style="width:112.2pt;height:34.35pt" o:ole="">
            <v:imagedata r:id="rId48" o:title=""/>
          </v:shape>
          <o:OLEObject Type="Embed" ProgID="Equation.DSMT4" ShapeID="_x0000_i1032" DrawAspect="Content" ObjectID="_1626493217" r:id="rId49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>7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</w:rPr>
        <w:t xml:space="preserve">: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A.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,856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V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ư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ứ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ấ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ụ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ứ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2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5.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Do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ử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ấ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6080" w:dyaOrig="680">
          <v:shape id="_x0000_i1033" type="#_x0000_t75" style="width:303.9pt;height:33.5pt" o:ole="">
            <v:imagedata r:id="rId36" o:title=""/>
          </v:shape>
          <o:OLEObject Type="Embed" ProgID="Equation.DSMT4" ShapeID="_x0000_i1033" DrawAspect="Content" ObjectID="_1626493218" r:id="rId50"/>
        </w:object>
      </w:r>
    </w:p>
    <w:p w:rsidR="00C5032A" w:rsidRPr="00914DE1" w:rsidRDefault="00C5032A" w:rsidP="00C5032A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E 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hf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=&gt; E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ỉ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ệ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uậ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f.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032A" w:rsidRPr="00914DE1" w:rsidRDefault="00C5032A" w:rsidP="00C5032A">
      <w:pPr>
        <w:shd w:val="clear" w:color="auto" w:fill="FFFFFF"/>
        <w:spacing w:after="9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M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ạ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hái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 =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– E</w:t>
      </w:r>
      <w:r w:rsidRPr="00914D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914DE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79" w:dyaOrig="680">
          <v:shape id="_x0000_i1034" type="#_x0000_t75" style="width:284.65pt;height:33.5pt" o:ole="">
            <v:imagedata r:id="rId38" o:title=""/>
          </v:shape>
          <o:OLEObject Type="Embed" ProgID="Equation.DSMT4" ShapeID="_x0000_i1034" DrawAspect="Content" ObjectID="_1626493219" r:id="rId51"/>
        </w:object>
      </w:r>
    </w:p>
    <w:p w:rsidR="00C5032A" w:rsidRPr="00914DE1" w:rsidRDefault="00C5032A" w:rsidP="00C5032A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E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 =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h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&gt; 2</w:t>
      </w:r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08896.10</w:t>
      </w:r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18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 = 6,625.10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perscript"/>
        </w:rPr>
        <w:t>-34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f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vertAlign w:val="subscript"/>
        </w:rPr>
        <w:t>max</w: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.</w:t>
      </w:r>
    </w:p>
    <w:p w:rsidR="001107D8" w:rsidRDefault="00C5032A" w:rsidP="00C5032A">
      <w:pPr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28"/>
          <w:sz w:val="24"/>
          <w:szCs w:val="24"/>
          <w:shd w:val="clear" w:color="auto" w:fill="FFFFFF"/>
        </w:rPr>
        <w:object w:dxaOrig="5620" w:dyaOrig="700">
          <v:shape id="_x0000_i1035" type="#_x0000_t75" style="width:281.3pt;height:35.15pt" o:ole="">
            <v:imagedata r:id="rId40" o:title=""/>
          </v:shape>
          <o:OLEObject Type="Embed" ProgID="Equation.DSMT4" ShapeID="_x0000_i1035" DrawAspect="Content" ObjectID="_1626493220" r:id="rId52"/>
        </w:object>
      </w:r>
    </w:p>
    <w:p w:rsidR="00C5032A" w:rsidRPr="00914DE1" w:rsidRDefault="00C5032A" w:rsidP="00C5032A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914DE1">
        <w:rPr>
          <w:rFonts w:ascii="Times New Roman" w:hAnsi="Times New Roman" w:cs="Times New Roman"/>
          <w:b/>
          <w:sz w:val="24"/>
          <w:szCs w:val="24"/>
        </w:rPr>
        <w:t>.D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ông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ính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bức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xạ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ối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đ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mà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nguyên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ử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thể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phát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ra</w:t>
      </w:r>
      <w:proofErr w:type="spellEnd"/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24"/>
          <w:sz w:val="24"/>
          <w:szCs w:val="24"/>
          <w:shd w:val="clear" w:color="auto" w:fill="FFFFFF"/>
        </w:rPr>
        <w:object w:dxaOrig="2520" w:dyaOrig="620">
          <v:shape id="_x0000_i1036" type="#_x0000_t75" style="width:126.4pt;height:31pt" o:ole="">
            <v:imagedata r:id="rId42" o:title=""/>
          </v:shape>
          <o:OLEObject Type="Embed" ProgID="Equation.DSMT4" ShapeID="_x0000_i1036" DrawAspect="Content" ObjectID="_1626493221" r:id="rId53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6"/>
          <w:sz w:val="24"/>
          <w:szCs w:val="24"/>
          <w:shd w:val="clear" w:color="auto" w:fill="FFFFFF"/>
        </w:rPr>
        <w:object w:dxaOrig="3800" w:dyaOrig="1440">
          <v:shape id="_x0000_i1037" type="#_x0000_t75" style="width:190.05pt;height:1in" o:ole="">
            <v:imagedata r:id="rId44" o:title=""/>
          </v:shape>
          <o:OLEObject Type="Embed" ProgID="Equation.DSMT4" ShapeID="_x0000_i1037" DrawAspect="Content" ObjectID="_1626493222" r:id="rId54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hAnsi="Times New Roman" w:cs="Times New Roman"/>
          <w:position w:val="-60"/>
          <w:sz w:val="24"/>
          <w:szCs w:val="24"/>
          <w:shd w:val="clear" w:color="auto" w:fill="FFFFFF"/>
        </w:rPr>
        <w:object w:dxaOrig="3700" w:dyaOrig="1320">
          <v:shape id="_x0000_i1038" type="#_x0000_t75" style="width:185pt;height:66.15pt" o:ole="">
            <v:imagedata r:id="rId46" o:title=""/>
          </v:shape>
          <o:OLEObject Type="Embed" ProgID="Equation.DSMT4" ShapeID="_x0000_i1038" DrawAspect="Content" ObjectID="_1626493223" r:id="rId55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rPr>
          <w:rFonts w:ascii="Times New Roman" w:hAnsi="Times New Roman" w:cs="Times New Roman"/>
          <w:b/>
          <w:sz w:val="24"/>
          <w:szCs w:val="24"/>
        </w:rPr>
      </w:pPr>
      <w:r w:rsidRPr="00914DE1">
        <w:rPr>
          <w:rFonts w:ascii="Times New Roman" w:hAnsi="Times New Roman" w:cs="Times New Roman"/>
          <w:position w:val="-30"/>
          <w:sz w:val="24"/>
          <w:szCs w:val="24"/>
          <w:shd w:val="clear" w:color="auto" w:fill="FFFFFF"/>
        </w:rPr>
        <w:object w:dxaOrig="2240" w:dyaOrig="680">
          <v:shape id="_x0000_i1039" type="#_x0000_t75" style="width:112.2pt;height:34.35pt" o:ole="">
            <v:imagedata r:id="rId48" o:title=""/>
          </v:shape>
          <o:OLEObject Type="Embed" ProgID="Equation.DSMT4" ShapeID="_x0000_i1039" DrawAspect="Content" ObjectID="_1626493224" r:id="rId56"/>
        </w:object>
      </w:r>
      <w:r w:rsidRPr="00914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C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Áp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dụ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ị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ý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: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36"/>
          <w:sz w:val="24"/>
          <w:szCs w:val="24"/>
          <w:shd w:val="clear" w:color="auto" w:fill="FFFFFF"/>
        </w:rPr>
        <w:object w:dxaOrig="5040" w:dyaOrig="840">
          <v:shape id="_x0000_i1040" type="#_x0000_t75" style="width:252pt;height:41.85pt" o:ole="">
            <v:imagedata r:id="rId57" o:title=""/>
          </v:shape>
          <o:OLEObject Type="Embed" ProgID="Equation.DSMT4" ShapeID="_x0000_i1040" DrawAspect="Content" ObjectID="_1626493225" r:id="rId58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914DE1">
        <w:rPr>
          <w:rFonts w:ascii="Times New Roman" w:eastAsia="Times New Roman" w:hAnsi="Times New Roman" w:cs="Times New Roman"/>
          <w:position w:val="-12"/>
          <w:sz w:val="24"/>
          <w:szCs w:val="24"/>
          <w:shd w:val="clear" w:color="auto" w:fill="FFFFFF"/>
        </w:rPr>
        <w:object w:dxaOrig="2140" w:dyaOrig="380">
          <v:shape id="_x0000_i1041" type="#_x0000_t75" style="width:107.15pt;height:19.25pt" o:ole="">
            <v:imagedata r:id="rId59" o:title=""/>
          </v:shape>
          <o:OLEObject Type="Embed" ProgID="Equation.DSMT4" ShapeID="_x0000_i1041" DrawAspect="Content" ObjectID="_1626493226" r:id="rId60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ể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phot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ầ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số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ớ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hất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ì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oà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bộ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hành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nă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ượ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của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tia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X</w:t>
      </w:r>
    </w:p>
    <w:p w:rsidR="00C5032A" w:rsidRPr="00914DE1" w:rsidRDefault="00C5032A" w:rsidP="00C5032A">
      <w:pPr>
        <w:spacing w:before="40" w:after="4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position w:val="-24"/>
          <w:sz w:val="24"/>
          <w:szCs w:val="24"/>
          <w:shd w:val="clear" w:color="auto" w:fill="FFFFFF"/>
        </w:rPr>
        <w:object w:dxaOrig="4099" w:dyaOrig="620">
          <v:shape id="_x0000_i1042" type="#_x0000_t75" style="width:205.1pt;height:31pt" o:ole="">
            <v:imagedata r:id="rId61" o:title=""/>
          </v:shape>
          <o:OLEObject Type="Embed" ProgID="Equation.DSMT4" ShapeID="_x0000_i1042" DrawAspect="Content" ObjectID="_1626493227" r:id="rId62"/>
        </w:object>
      </w:r>
      <w:r w:rsidRPr="00914DE1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C5032A" w:rsidRPr="00914DE1" w:rsidRDefault="00C5032A" w:rsidP="00C5032A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0</w:t>
      </w:r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proofErr w:type="gramEnd"/>
      <w:r w:rsidRPr="00914DE1">
        <w:rPr>
          <w:rFonts w:ascii="Times New Roman" w:eastAsia="Times New Roman" w:hAnsi="Times New Roman" w:cs="Times New Roman"/>
          <w:b/>
          <w:sz w:val="24"/>
          <w:szCs w:val="24"/>
        </w:rPr>
        <w:t xml:space="preserve"> C</w:t>
      </w:r>
    </w:p>
    <w:p w:rsidR="00C5032A" w:rsidRPr="00914DE1" w:rsidRDefault="00C5032A" w:rsidP="00C5032A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36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+ Electron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quỹ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ạo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huyể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đều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nên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proofErr w:type="spellStart"/>
      <w:r w:rsidRPr="00914D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914DE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C5032A" w:rsidRDefault="00C5032A" w:rsidP="00C5032A">
      <w:r w:rsidRPr="00914DE1">
        <w:rPr>
          <w:rFonts w:ascii="Times New Roman" w:eastAsia="Times New Roman" w:hAnsi="Times New Roman" w:cs="Times New Roman"/>
          <w:position w:val="-74"/>
          <w:sz w:val="24"/>
          <w:szCs w:val="24"/>
        </w:rPr>
        <w:object w:dxaOrig="6645" w:dyaOrig="1605">
          <v:shape id="_x0000_i1043" type="#_x0000_t75" style="width:332.35pt;height:80.35pt" o:ole="">
            <v:imagedata r:id="rId63" o:title=""/>
          </v:shape>
          <o:OLEObject Type="Embed" ProgID="Equation.DSMT4" ShapeID="_x0000_i1043" DrawAspect="Content" ObjectID="_1626493228" r:id="rId64"/>
        </w:object>
      </w:r>
    </w:p>
    <w:sectPr w:rsidR="00C503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5D6"/>
    <w:rsid w:val="000C75D6"/>
    <w:rsid w:val="000D04A8"/>
    <w:rsid w:val="001107D8"/>
    <w:rsid w:val="0023694F"/>
    <w:rsid w:val="00683292"/>
    <w:rsid w:val="00C50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0C75D6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5D6"/>
    <w:rPr>
      <w:rFonts w:ascii="Tahoma" w:hAnsi="Tahoma" w:cs="Tahoma"/>
      <w:sz w:val="16"/>
      <w:szCs w:val="16"/>
    </w:rPr>
  </w:style>
  <w:style w:type="paragraph" w:customStyle="1" w:styleId="mab5">
    <w:name w:val="mab5"/>
    <w:basedOn w:val="Normal"/>
    <w:rsid w:val="00C5032A"/>
    <w:pPr>
      <w:spacing w:before="60" w:after="75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0C75D6"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5D6"/>
    <w:rPr>
      <w:rFonts w:ascii="Tahoma" w:hAnsi="Tahoma" w:cs="Tahoma"/>
      <w:sz w:val="16"/>
      <w:szCs w:val="16"/>
    </w:rPr>
  </w:style>
  <w:style w:type="paragraph" w:customStyle="1" w:styleId="mab5">
    <w:name w:val="mab5"/>
    <w:basedOn w:val="Normal"/>
    <w:rsid w:val="00C5032A"/>
    <w:pPr>
      <w:spacing w:before="60" w:after="75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image" Target="media/image21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3.wmf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4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27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9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image" Target="media/image4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900</Words>
  <Characters>5133</Characters>
  <Application>Microsoft Office Word</Application>
  <DocSecurity>0</DocSecurity>
  <Lines>42</Lines>
  <Paragraphs>12</Paragraphs>
  <ScaleCrop>false</ScaleCrop>
  <Company/>
  <LinksUpToDate>false</LinksUpToDate>
  <CharactersWithSpaces>6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3</cp:revision>
  <dcterms:created xsi:type="dcterms:W3CDTF">2019-08-04T23:05:00Z</dcterms:created>
  <dcterms:modified xsi:type="dcterms:W3CDTF">2019-08-04T23:51:00Z</dcterms:modified>
</cp:coreProperties>
</file>